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342" r:id="rId3"/>
    <p:sldId id="421" r:id="rId4"/>
    <p:sldId id="424" r:id="rId5"/>
    <p:sldId id="439" r:id="rId6"/>
    <p:sldId id="423" r:id="rId7"/>
    <p:sldId id="440" r:id="rId8"/>
    <p:sldId id="435" r:id="rId9"/>
    <p:sldId id="436" r:id="rId10"/>
    <p:sldId id="437" r:id="rId11"/>
    <p:sldId id="438" r:id="rId12"/>
    <p:sldId id="441" r:id="rId1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38" autoAdjust="0"/>
    <p:restoredTop sz="91721" autoAdjust="0"/>
  </p:normalViewPr>
  <p:slideViewPr>
    <p:cSldViewPr snapToGrid="0">
      <p:cViewPr varScale="1">
        <p:scale>
          <a:sx n="67" d="100"/>
          <a:sy n="67" d="100"/>
        </p:scale>
        <p:origin x="643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C78193-D98D-4EEC-A8B7-3F1FB340E8A2}" type="datetimeFigureOut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44F60F-9B56-4365-AFCE-90D2C4A839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279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F728B-0A0C-4D67-8B64-53A613CF05AE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1006667" y="218017"/>
            <a:ext cx="821266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1946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20A2B-8FA0-4D28-A859-D16F604CB4FE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6612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C7306-4FB1-416B-9853-7E5879C2C549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1927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24402-B547-4681-97F8-343579DC4A3E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735734" y="230188"/>
            <a:ext cx="1092200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1047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846B7-515C-484F-A06A-DCDC8984E652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79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83CA-A303-43FE-9BEF-0054A5063BBE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0140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8A4A-7EC0-45AD-B21E-E82FEA4FC834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2951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B930A-0A25-47FF-BED2-C7B1811AFEDB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7408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34F9D-DCB4-4AE4-99DB-DE228BA6CC21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10982324" y="336550"/>
            <a:ext cx="828675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6152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48BD1-AF4F-4F52-A349-A75454F30DFC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7823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7C3EB-A165-4413-84CB-E9CE571444F0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015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C92A-5669-43CC-9F55-3A96799EB62C}" type="datetime1">
              <a:rPr lang="zh-TW" altLang="en-US" smtClean="0"/>
              <a:t>2023/1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5665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588228" y="4228872"/>
            <a:ext cx="6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kumimoji="0" lang="zh-TW" altLang="en-US" sz="3200">
              <a:latin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734685" y="3374606"/>
            <a:ext cx="7707084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丁建均 教授</a:t>
            </a:r>
            <a:endParaRPr kumimoji="0" lang="en-US" altLang="zh-TW" sz="3200" b="1" dirty="0">
              <a:latin typeface="Times New Roman" pitchFamily="18" charset="0"/>
              <a:ea typeface="標楷體" pitchFamily="65" charset="-120"/>
            </a:endParaRPr>
          </a:p>
          <a:p>
            <a:pPr algn="ctr" eaLnBrk="0" hangingPunct="0">
              <a:spcBef>
                <a:spcPts val="1200"/>
              </a:spcBef>
            </a:pPr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國立台灣大學電信工程學研究所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018322" y="835448"/>
            <a:ext cx="998834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TW" sz="4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asic Signal and Image Processing Knowledge (4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55831" y="2174402"/>
            <a:ext cx="1026479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基礎信號與影像處理知識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四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4852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0</a:t>
            </a:fld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1297963" y="1113574"/>
            <a:ext cx="19527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aw Moment:</a:t>
            </a:r>
            <a:endParaRPr lang="zh-TW" altLang="en-US" sz="2400" dirty="0"/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324233"/>
              </p:ext>
            </p:extLst>
          </p:nvPr>
        </p:nvGraphicFramePr>
        <p:xfrm>
          <a:off x="3368675" y="969722"/>
          <a:ext cx="170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3" imgW="1701720" imgH="812520" progId="Equation.DSMT4">
                  <p:embed/>
                </p:oleObj>
              </mc:Choice>
              <mc:Fallback>
                <p:oleObj name="Equation" r:id="rId3" imgW="1701720" imgH="81252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969722"/>
                        <a:ext cx="1701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07401"/>
              </p:ext>
            </p:extLst>
          </p:nvPr>
        </p:nvGraphicFramePr>
        <p:xfrm>
          <a:off x="3368840" y="1923938"/>
          <a:ext cx="309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5" imgW="3098520" imgH="888840" progId="Equation.DSMT4">
                  <p:embed/>
                </p:oleObj>
              </mc:Choice>
              <mc:Fallback>
                <p:oleObj name="Equation" r:id="rId5" imgW="3098520" imgH="88884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40" y="1923938"/>
                        <a:ext cx="3098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243988" y="2612912"/>
            <a:ext cx="22926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entral Moment:</a:t>
            </a:r>
            <a:endParaRPr lang="zh-TW" alt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55824"/>
              </p:ext>
            </p:extLst>
          </p:nvPr>
        </p:nvGraphicFramePr>
        <p:xfrm>
          <a:off x="2256078" y="3035001"/>
          <a:ext cx="344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7" imgW="3441600" imgH="812520" progId="Equation.DSMT4">
                  <p:embed/>
                </p:oleObj>
              </mc:Choice>
              <mc:Fallback>
                <p:oleObj name="Equation" r:id="rId7" imgW="3441600" imgH="81252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78" y="3035001"/>
                        <a:ext cx="3441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87405"/>
              </p:ext>
            </p:extLst>
          </p:nvPr>
        </p:nvGraphicFramePr>
        <p:xfrm>
          <a:off x="8056146" y="3019051"/>
          <a:ext cx="2578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9" imgW="2577960" imgH="812520" progId="Equation.DSMT4">
                  <p:embed/>
                </p:oleObj>
              </mc:Choice>
              <mc:Fallback>
                <p:oleObj name="Equation" r:id="rId9" imgW="2577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6146" y="3019051"/>
                        <a:ext cx="2578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930849" y="3194889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here</a:t>
            </a:r>
            <a:endParaRPr lang="zh-TW" altLang="en-US" sz="2400" dirty="0"/>
          </a:p>
        </p:txBody>
      </p:sp>
      <p:sp>
        <p:nvSpPr>
          <p:cNvPr id="18" name="矩形 17"/>
          <p:cNvSpPr/>
          <p:nvPr/>
        </p:nvSpPr>
        <p:spPr>
          <a:xfrm>
            <a:off x="1897288" y="5618031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here</a:t>
            </a:r>
            <a:endParaRPr lang="zh-TW" altLang="en-US" sz="2400" dirty="0"/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16474"/>
              </p:ext>
            </p:extLst>
          </p:nvPr>
        </p:nvGraphicFramePr>
        <p:xfrm>
          <a:off x="2256078" y="3882417"/>
          <a:ext cx="73787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11" imgW="7378560" imgH="990360" progId="Equation.DSMT4">
                  <p:embed/>
                </p:oleObj>
              </mc:Choice>
              <mc:Fallback>
                <p:oleObj name="Equation" r:id="rId11" imgW="7378560" imgH="99036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78" y="3882417"/>
                        <a:ext cx="737870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83376"/>
              </p:ext>
            </p:extLst>
          </p:nvPr>
        </p:nvGraphicFramePr>
        <p:xfrm>
          <a:off x="3214928" y="4968009"/>
          <a:ext cx="2730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8" name="Equation" r:id="rId13" imgW="2730240" imgH="1777680" progId="Equation.DSMT4">
                  <p:embed/>
                </p:oleObj>
              </mc:Choice>
              <mc:Fallback>
                <p:oleObj name="Equation" r:id="rId13" imgW="2730240" imgH="17776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4928" y="4968009"/>
                        <a:ext cx="27305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49796"/>
              </p:ext>
            </p:extLst>
          </p:nvPr>
        </p:nvGraphicFramePr>
        <p:xfrm>
          <a:off x="6840778" y="4959863"/>
          <a:ext cx="2755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9" name="Equation" r:id="rId15" imgW="2755800" imgH="1777680" progId="Equation.DSMT4">
                  <p:embed/>
                </p:oleObj>
              </mc:Choice>
              <mc:Fallback>
                <p:oleObj name="Equation" r:id="rId15" imgW="2755800" imgH="17776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0778" y="4959863"/>
                        <a:ext cx="2755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42999" y="196156"/>
            <a:ext cx="22215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4) Moment</a:t>
            </a:r>
          </a:p>
        </p:txBody>
      </p:sp>
    </p:spTree>
    <p:extLst>
      <p:ext uri="{BB962C8B-B14F-4D97-AF65-F5344CB8AC3E}">
        <p14:creationId xmlns:p14="http://schemas.microsoft.com/office/powerpoint/2010/main" val="2522280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1</a:t>
            </a:fld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1297963" y="690323"/>
            <a:ext cx="4174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hysical Meanings of Moments:</a:t>
            </a:r>
            <a:endParaRPr lang="zh-TW" altLang="en-US" sz="2400" dirty="0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22609"/>
              </p:ext>
            </p:extLst>
          </p:nvPr>
        </p:nvGraphicFramePr>
        <p:xfrm>
          <a:off x="2186362" y="1435582"/>
          <a:ext cx="482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3" imgW="482400" imgH="380880" progId="Equation.DSMT4">
                  <p:embed/>
                </p:oleObj>
              </mc:Choice>
              <mc:Fallback>
                <p:oleObj name="Equation" r:id="rId3" imgW="482400" imgH="38088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362" y="1435582"/>
                        <a:ext cx="4826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94321" y="1350154"/>
            <a:ext cx="697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um</a:t>
            </a:r>
            <a:endParaRPr lang="zh-TW" altLang="en-US" sz="2400" dirty="0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00074"/>
              </p:ext>
            </p:extLst>
          </p:nvPr>
        </p:nvGraphicFramePr>
        <p:xfrm>
          <a:off x="2198688" y="1989138"/>
          <a:ext cx="457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5" imgW="457200" imgH="380880" progId="Equation.DSMT4">
                  <p:embed/>
                </p:oleObj>
              </mc:Choice>
              <mc:Fallback>
                <p:oleObj name="Equation" r:id="rId5" imgW="457200" imgH="38088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989138"/>
                        <a:ext cx="4572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223693" y="1920210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ean</a:t>
            </a:r>
            <a:endParaRPr lang="zh-TW" altLang="en-US" sz="2400" dirty="0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62416"/>
              </p:ext>
            </p:extLst>
          </p:nvPr>
        </p:nvGraphicFramePr>
        <p:xfrm>
          <a:off x="2111857" y="2542694"/>
          <a:ext cx="800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7" imgW="799920" imgH="596880" progId="Equation.DSMT4">
                  <p:embed/>
                </p:oleObj>
              </mc:Choice>
              <mc:Fallback>
                <p:oleObj name="Equation" r:id="rId7" imgW="799920" imgH="59688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857" y="2542694"/>
                        <a:ext cx="80010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3223692" y="2526066"/>
            <a:ext cx="12250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ariance</a:t>
            </a:r>
            <a:endParaRPr lang="zh-TW" altLang="en-US" sz="2400" dirty="0"/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92899"/>
              </p:ext>
            </p:extLst>
          </p:nvPr>
        </p:nvGraphicFramePr>
        <p:xfrm>
          <a:off x="2119103" y="3360793"/>
          <a:ext cx="6731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9" imgW="672840" imgH="799920" progId="Equation.DSMT4">
                  <p:embed/>
                </p:oleObj>
              </mc:Choice>
              <mc:Fallback>
                <p:oleObj name="Equation" r:id="rId9" imgW="672840" imgH="79992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103" y="3360793"/>
                        <a:ext cx="6731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3217725" y="3525120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kewness</a:t>
            </a:r>
            <a:endParaRPr lang="zh-TW" altLang="en-US" sz="2400" dirty="0"/>
          </a:p>
        </p:txBody>
      </p:sp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8899"/>
              </p:ext>
            </p:extLst>
          </p:nvPr>
        </p:nvGraphicFramePr>
        <p:xfrm>
          <a:off x="2193925" y="4379913"/>
          <a:ext cx="533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Equation" r:id="rId11" imgW="533160" imgH="799920" progId="Equation.DSMT4">
                  <p:embed/>
                </p:oleObj>
              </mc:Choice>
              <mc:Fallback>
                <p:oleObj name="Equation" r:id="rId11" imgW="533160" imgH="799920" progId="Equation.DSMT4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379913"/>
                        <a:ext cx="5334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3287652" y="4544367"/>
            <a:ext cx="1159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urtosis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19794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CAD238-8469-4ED1-8F91-3AEF4C2E5B17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9" name="矩形 8"/>
          <p:cNvSpPr/>
          <p:nvPr/>
        </p:nvSpPr>
        <p:spPr>
          <a:xfrm>
            <a:off x="790977" y="454085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ctice</a:t>
            </a:r>
          </a:p>
        </p:txBody>
      </p:sp>
      <p:sp>
        <p:nvSpPr>
          <p:cNvPr id="10" name="矩形 9"/>
          <p:cNvSpPr/>
          <p:nvPr/>
        </p:nvSpPr>
        <p:spPr>
          <a:xfrm>
            <a:off x="790976" y="1165285"/>
            <a:ext cx="1007006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arenBoth"/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Gram-Schmidt method to convert 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o an orthonormal vector set where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[0, 10].</a:t>
            </a:r>
          </a:p>
          <a:p>
            <a:pPr marL="457200" indent="-457200">
              <a:buAutoNum type="arabicParenBoth"/>
            </a:pP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TW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(a) Construct an elliptic image 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462"/>
              </p:ext>
            </p:extLst>
          </p:nvPr>
        </p:nvGraphicFramePr>
        <p:xfrm>
          <a:off x="5327968" y="2217336"/>
          <a:ext cx="31369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3" imgW="3136680" imgH="1002960" progId="Equation.DSMT4">
                  <p:embed/>
                </p:oleObj>
              </mc:Choice>
              <mc:Fallback>
                <p:oleObj name="Equation" r:id="rId3" imgW="3136680" imgH="1002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968" y="2217336"/>
                        <a:ext cx="31369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12020" y="3320952"/>
            <a:ext cx="7677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Determine the            , 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rms of the image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12020" y="4011822"/>
            <a:ext cx="8234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Determine the central moments                              of the image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90976" y="4903977"/>
            <a:ext cx="5776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Write a code of Harris’s corner detection. 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27722"/>
              </p:ext>
            </p:extLst>
          </p:nvPr>
        </p:nvGraphicFramePr>
        <p:xfrm>
          <a:off x="5532104" y="4073437"/>
          <a:ext cx="2108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5" imgW="2108160" imgH="406080" progId="Equation.DSMT4">
                  <p:embed/>
                </p:oleObj>
              </mc:Choice>
              <mc:Fallback>
                <p:oleObj name="Equation" r:id="rId5" imgW="2108160" imgH="40608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104" y="4073437"/>
                        <a:ext cx="2108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907474"/>
              </p:ext>
            </p:extLst>
          </p:nvPr>
        </p:nvGraphicFramePr>
        <p:xfrm>
          <a:off x="3522712" y="3365919"/>
          <a:ext cx="774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7" imgW="774360" imgH="520560" progId="Equation.DSMT4">
                  <p:embed/>
                </p:oleObj>
              </mc:Choice>
              <mc:Fallback>
                <p:oleObj name="Equation" r:id="rId7" imgW="774360" imgH="52056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712" y="3365919"/>
                        <a:ext cx="7747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911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890667" y="620365"/>
            <a:ext cx="87771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Basic Image and Signal Processing Knowledge (4)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549036" y="1357540"/>
            <a:ext cx="709574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1) Research Schedule (</a:t>
            </a:r>
            <a:r>
              <a:rPr lang="zh-TW" altLang="en-US" sz="3200" dirty="0"/>
              <a:t>研究進程</a:t>
            </a:r>
            <a:r>
              <a:rPr lang="en-US" altLang="zh-TW" sz="3200" dirty="0"/>
              <a:t>)</a:t>
            </a:r>
          </a:p>
          <a:p>
            <a:r>
              <a:rPr lang="en-US" altLang="zh-TW" sz="3200" dirty="0"/>
              <a:t>(2) Orthogonality </a:t>
            </a:r>
          </a:p>
          <a:p>
            <a:r>
              <a:rPr lang="en-US" altLang="zh-TW" sz="3200" dirty="0"/>
              <a:t>(3) Norm </a:t>
            </a:r>
          </a:p>
          <a:p>
            <a:r>
              <a:rPr lang="en-US" altLang="zh-TW" sz="3200" dirty="0"/>
              <a:t>(4) Moment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0692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</a:t>
            </a:fld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495960" y="527176"/>
            <a:ext cx="40023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1) Research Schedule 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164657" y="1665170"/>
            <a:ext cx="74018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ink more (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多思考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earn with an opened mind (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多虛心學習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rrange the time properly (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做好時間規畫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zh-TW" altLang="en-US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5178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</a:t>
            </a:fld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813594" y="598978"/>
            <a:ext cx="31205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2) Orthogonality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1164657" y="1665170"/>
            <a:ext cx="7401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uppose that there is a vector set {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, ….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i="1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}. 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164657" y="2372219"/>
            <a:ext cx="991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f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56184"/>
              </p:ext>
            </p:extLst>
          </p:nvPr>
        </p:nvGraphicFramePr>
        <p:xfrm>
          <a:off x="1808146" y="2687156"/>
          <a:ext cx="19669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3" imgW="1968480" imgH="393480" progId="Equation.DSMT4">
                  <p:embed/>
                </p:oleObj>
              </mc:Choice>
              <mc:Fallback>
                <p:oleObj name="Equation" r:id="rId3" imgW="1968480" imgH="3934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46" y="2687156"/>
                        <a:ext cx="19669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4050631" y="2652379"/>
            <a:ext cx="1695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hen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endParaRPr lang="zh-TW" altLang="en-US" sz="2400" i="1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3" name="向右箭號 12"/>
          <p:cNvSpPr/>
          <p:nvPr/>
        </p:nvSpPr>
        <p:spPr>
          <a:xfrm>
            <a:off x="6021854" y="2760519"/>
            <a:ext cx="1020278" cy="2453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7429096" y="2617603"/>
            <a:ext cx="1695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rthogonal </a:t>
            </a:r>
            <a:endParaRPr lang="zh-TW" altLang="en-US" sz="2400" i="1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1164656" y="3408756"/>
            <a:ext cx="991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f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27962"/>
              </p:ext>
            </p:extLst>
          </p:nvPr>
        </p:nvGraphicFramePr>
        <p:xfrm>
          <a:off x="1856548" y="3709142"/>
          <a:ext cx="19669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5" imgW="1968480" imgH="393480" progId="Equation.DSMT4">
                  <p:embed/>
                </p:oleObj>
              </mc:Choice>
              <mc:Fallback>
                <p:oleObj name="Equation" r:id="rId5" imgW="1968480" imgH="3934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548" y="3709142"/>
                        <a:ext cx="19669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4099033" y="3674365"/>
            <a:ext cx="1695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hen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endParaRPr lang="zh-TW" altLang="en-US" sz="2400" i="1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45382"/>
              </p:ext>
            </p:extLst>
          </p:nvPr>
        </p:nvGraphicFramePr>
        <p:xfrm>
          <a:off x="1893888" y="4268788"/>
          <a:ext cx="18907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7" imgW="1892160" imgH="393480" progId="Equation.DSMT4">
                  <p:embed/>
                </p:oleObj>
              </mc:Choice>
              <mc:Fallback>
                <p:oleObj name="Equation" r:id="rId7" imgW="1892160" imgH="3934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4268788"/>
                        <a:ext cx="18907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向右箭號 18"/>
          <p:cNvSpPr/>
          <p:nvPr/>
        </p:nvSpPr>
        <p:spPr>
          <a:xfrm>
            <a:off x="6021854" y="3839440"/>
            <a:ext cx="1020278" cy="2453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文字方塊 19"/>
          <p:cNvSpPr txBox="1"/>
          <p:nvPr/>
        </p:nvSpPr>
        <p:spPr>
          <a:xfrm>
            <a:off x="7486042" y="3674365"/>
            <a:ext cx="1695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rthonormal </a:t>
            </a:r>
            <a:endParaRPr lang="zh-TW" altLang="en-US" sz="2400" i="1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38358"/>
              </p:ext>
            </p:extLst>
          </p:nvPr>
        </p:nvGraphicFramePr>
        <p:xfrm>
          <a:off x="4865570" y="4969567"/>
          <a:ext cx="30210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9" imgW="3022560" imgH="799920" progId="Equation.DSMT4">
                  <p:embed/>
                </p:oleObj>
              </mc:Choice>
              <mc:Fallback>
                <p:oleObj name="Equation" r:id="rId9" imgW="3022560" imgH="79992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570" y="4969567"/>
                        <a:ext cx="30210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8282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</a:t>
            </a:fld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999421" y="588768"/>
            <a:ext cx="3046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Gram-Schmidt Method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97803" y="1203157"/>
            <a:ext cx="100503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uppose that {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, …., </a:t>
            </a:r>
            <a:r>
              <a:rPr lang="en-US" altLang="zh-TW" sz="2400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4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} is a non-orthogonal vector set. </a:t>
            </a:r>
          </a:p>
          <a:p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We try to convert them into an orthonormal vector set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{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, ….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i="1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}.</a:t>
            </a:r>
            <a:endParaRPr lang="zh-TW" altLang="en-US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84804"/>
              </p:ext>
            </p:extLst>
          </p:nvPr>
        </p:nvGraphicFramePr>
        <p:xfrm>
          <a:off x="2299686" y="2607644"/>
          <a:ext cx="25638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3" imgW="2565360" imgH="850680" progId="Equation.DSMT4">
                  <p:embed/>
                </p:oleObj>
              </mc:Choice>
              <mc:Fallback>
                <p:oleObj name="Equation" r:id="rId3" imgW="2565360" imgH="8506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86" y="2607644"/>
                        <a:ext cx="25638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174423" y="3634926"/>
            <a:ext cx="18710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for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= 2 to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zh-TW" altLang="en-US" sz="2400" i="1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33095"/>
              </p:ext>
            </p:extLst>
          </p:nvPr>
        </p:nvGraphicFramePr>
        <p:xfrm>
          <a:off x="2865534" y="4204914"/>
          <a:ext cx="43275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5" imgW="4330440" imgH="749160" progId="Equation.DSMT4">
                  <p:embed/>
                </p:oleObj>
              </mc:Choice>
              <mc:Fallback>
                <p:oleObj name="Equation" r:id="rId5" imgW="4330440" imgH="74916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534" y="4204914"/>
                        <a:ext cx="43275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88775"/>
              </p:ext>
            </p:extLst>
          </p:nvPr>
        </p:nvGraphicFramePr>
        <p:xfrm>
          <a:off x="2865534" y="5059362"/>
          <a:ext cx="2701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7" imgW="2705040" imgH="850680" progId="Equation.DSMT4">
                  <p:embed/>
                </p:oleObj>
              </mc:Choice>
              <mc:Fallback>
                <p:oleObj name="Equation" r:id="rId7" imgW="2705040" imgH="8506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534" y="5059362"/>
                        <a:ext cx="27019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236836" y="6003644"/>
            <a:ext cx="628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end</a:t>
            </a:r>
            <a:endParaRPr lang="zh-TW" altLang="en-US" sz="2400" i="1" dirty="0"/>
          </a:p>
        </p:txBody>
      </p:sp>
      <p:sp>
        <p:nvSpPr>
          <p:cNvPr id="16" name="矩形 15"/>
          <p:cNvSpPr/>
          <p:nvPr/>
        </p:nvSpPr>
        <p:spPr>
          <a:xfrm>
            <a:off x="1568919" y="2479040"/>
            <a:ext cx="8967002" cy="3986269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10080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6</a:t>
            </a:fld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1289786" y="991402"/>
            <a:ext cx="7401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Q: Express a signal in terms of 1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07113"/>
              </p:ext>
            </p:extLst>
          </p:nvPr>
        </p:nvGraphicFramePr>
        <p:xfrm>
          <a:off x="2584089" y="1618405"/>
          <a:ext cx="3006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3" imgW="3009600" imgH="393480" progId="Equation.DSMT4">
                  <p:embed/>
                </p:oleObj>
              </mc:Choice>
              <mc:Fallback>
                <p:oleObj name="Equation" r:id="rId3" imgW="3009600" imgH="3934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089" y="1618405"/>
                        <a:ext cx="3006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644314" y="2234978"/>
            <a:ext cx="4886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o minimize the approximation error   </a:t>
            </a:r>
            <a:endParaRPr lang="zh-TW" altLang="en-US" sz="24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425715"/>
              </p:ext>
            </p:extLst>
          </p:nvPr>
        </p:nvGraphicFramePr>
        <p:xfrm>
          <a:off x="2584089" y="2746760"/>
          <a:ext cx="47450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5" imgW="4749480" imgH="1384200" progId="Equation.DSMT4">
                  <p:embed/>
                </p:oleObj>
              </mc:Choice>
              <mc:Fallback>
                <p:oleObj name="Equation" r:id="rId5" imgW="4749480" imgH="1384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089" y="2746760"/>
                        <a:ext cx="47450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89786" y="4174827"/>
            <a:ext cx="74018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ethod: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nverting 1,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into orthonormal vectors</a:t>
            </a:r>
            <a:endParaRPr lang="zh-TW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2687839" y="4739244"/>
            <a:ext cx="3429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{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,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,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,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]}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83039" y="5463777"/>
            <a:ext cx="3847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y the Gram-Schmidt method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647940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7</a:t>
            </a:fld>
            <a:endParaRPr lang="zh-TW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17018"/>
              </p:ext>
            </p:extLst>
          </p:nvPr>
        </p:nvGraphicFramePr>
        <p:xfrm>
          <a:off x="2621598" y="771843"/>
          <a:ext cx="20431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3" imgW="2044440" imgH="749160" progId="Equation.DSMT4">
                  <p:embed/>
                </p:oleObj>
              </mc:Choice>
              <mc:Fallback>
                <p:oleObj name="Equation" r:id="rId3" imgW="2044440" imgH="749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598" y="771843"/>
                        <a:ext cx="20431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42936"/>
              </p:ext>
            </p:extLst>
          </p:nvPr>
        </p:nvGraphicFramePr>
        <p:xfrm>
          <a:off x="2686686" y="1823926"/>
          <a:ext cx="1978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686" y="1823926"/>
                        <a:ext cx="1978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329354" y="2539778"/>
            <a:ext cx="95824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en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] is a linear combination of  1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nd it can approximate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] with the minimal error.</a:t>
            </a:r>
            <a:endParaRPr lang="zh-TW" altLang="en-US" sz="2400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78931"/>
              </p:ext>
            </p:extLst>
          </p:nvPr>
        </p:nvGraphicFramePr>
        <p:xfrm>
          <a:off x="2610168" y="3626140"/>
          <a:ext cx="5251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7" imgW="5257800" imgH="507960" progId="Equation.DSMT4">
                  <p:embed/>
                </p:oleObj>
              </mc:Choice>
              <mc:Fallback>
                <p:oleObj name="Equation" r:id="rId7" imgW="5257800" imgH="5079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168" y="3626140"/>
                        <a:ext cx="5251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052320" y="654040"/>
            <a:ext cx="3413760" cy="1630373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35173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8</a:t>
            </a:fld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790977" y="454085"/>
            <a:ext cx="17139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3) Norm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92151"/>
              </p:ext>
            </p:extLst>
          </p:nvPr>
        </p:nvGraphicFramePr>
        <p:xfrm>
          <a:off x="4121150" y="1344613"/>
          <a:ext cx="204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3" imgW="2044440" imgH="888840" progId="Equation.DSMT4">
                  <p:embed/>
                </p:oleObj>
              </mc:Choice>
              <mc:Fallback>
                <p:oleObj name="Equation" r:id="rId3" imgW="2044440" imgH="888840" progId="Equation.DSMT4">
                  <p:embed/>
                  <p:pic>
                    <p:nvPicPr>
                      <p:cNvPr id="2970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1344613"/>
                        <a:ext cx="2044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364507" y="1551561"/>
            <a:ext cx="2377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i="1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):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1882892" y="2402273"/>
            <a:ext cx="75388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TW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)</a:t>
            </a:r>
            <a:r>
              <a:rPr lang="en-US" altLang="zh-TW" sz="2400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=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where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is the number of points such that  </a:t>
            </a:r>
            <a:endParaRPr lang="zh-TW" altLang="en-US" sz="2400" dirty="0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04020"/>
              </p:ext>
            </p:extLst>
          </p:nvPr>
        </p:nvGraphicFramePr>
        <p:xfrm>
          <a:off x="9421753" y="2470386"/>
          <a:ext cx="990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5" imgW="990360" imgH="330120" progId="Equation.DSMT4">
                  <p:embed/>
                </p:oleObj>
              </mc:Choice>
              <mc:Fallback>
                <p:oleObj name="Equation" r:id="rId5" imgW="990360" imgH="33012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753" y="2470386"/>
                        <a:ext cx="9906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1364507" y="3626821"/>
            <a:ext cx="14365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94879"/>
              </p:ext>
            </p:extLst>
          </p:nvPr>
        </p:nvGraphicFramePr>
        <p:xfrm>
          <a:off x="3397178" y="3571723"/>
          <a:ext cx="1930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7" imgW="1930320" imgH="812520" progId="Equation.DSMT4">
                  <p:embed/>
                </p:oleObj>
              </mc:Choice>
              <mc:Fallback>
                <p:oleObj name="Equation" r:id="rId7" imgW="1930320" imgH="81252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178" y="3571723"/>
                        <a:ext cx="19304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282595" y="2982479"/>
            <a:ext cx="64468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Physical meaning: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e number of nonzero points)</a:t>
            </a:r>
            <a:endParaRPr lang="zh-TW" altLang="en-US" sz="2400" dirty="0"/>
          </a:p>
        </p:txBody>
      </p:sp>
      <p:sp>
        <p:nvSpPr>
          <p:cNvPr id="26" name="矩形 25"/>
          <p:cNvSpPr/>
          <p:nvPr/>
        </p:nvSpPr>
        <p:spPr>
          <a:xfrm>
            <a:off x="3282594" y="4373410"/>
            <a:ext cx="51209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Physical meaning: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um of Amplitudes)</a:t>
            </a:r>
            <a:endParaRPr lang="zh-TW" altLang="en-US" sz="2400" dirty="0"/>
          </a:p>
        </p:txBody>
      </p:sp>
      <p:sp>
        <p:nvSpPr>
          <p:cNvPr id="27" name="矩形 26"/>
          <p:cNvSpPr/>
          <p:nvPr/>
        </p:nvSpPr>
        <p:spPr>
          <a:xfrm>
            <a:off x="1364507" y="5042392"/>
            <a:ext cx="14365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03300"/>
              </p:ext>
            </p:extLst>
          </p:nvPr>
        </p:nvGraphicFramePr>
        <p:xfrm>
          <a:off x="3282594" y="4835075"/>
          <a:ext cx="2324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9" imgW="2323800" imgH="888840" progId="Equation.DSMT4">
                  <p:embed/>
                </p:oleObj>
              </mc:Choice>
              <mc:Fallback>
                <p:oleObj name="Equation" r:id="rId9" imgW="2323800" imgH="88884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594" y="4835075"/>
                        <a:ext cx="2324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3282593" y="5874790"/>
            <a:ext cx="3804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Physical meaning: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istance)</a:t>
            </a:r>
            <a:endParaRPr lang="zh-TW" altLang="en-US" sz="2400" dirty="0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53605"/>
              </p:ext>
            </p:extLst>
          </p:nvPr>
        </p:nvGraphicFramePr>
        <p:xfrm>
          <a:off x="1412992" y="2441617"/>
          <a:ext cx="46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11" imgW="469800" imgH="507960" progId="Equation.DSMT4">
                  <p:embed/>
                </p:oleObj>
              </mc:Choice>
              <mc:Fallback>
                <p:oleObj name="Equation" r:id="rId11" imgW="469800" imgH="507960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92" y="2441617"/>
                        <a:ext cx="46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065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9</a:t>
            </a:fld>
            <a:endParaRPr lang="zh-TW" altLang="en-US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6581"/>
              </p:ext>
            </p:extLst>
          </p:nvPr>
        </p:nvGraphicFramePr>
        <p:xfrm>
          <a:off x="3827152" y="830704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3" imgW="2387520" imgH="888840" progId="Equation.DSMT4">
                  <p:embed/>
                </p:oleObj>
              </mc:Choice>
              <mc:Fallback>
                <p:oleObj name="Equation" r:id="rId3" imgW="2387520" imgH="88884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152" y="830704"/>
                        <a:ext cx="2387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364507" y="893356"/>
            <a:ext cx="2377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i="1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):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1364507" y="2390184"/>
            <a:ext cx="16963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TW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:</a:t>
            </a:r>
            <a:endParaRPr lang="zh-TW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3113885" y="3179428"/>
            <a:ext cx="5733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Physical meaning: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e maximal amplitude)</a:t>
            </a:r>
            <a:endParaRPr lang="zh-TW" altLang="en-US" sz="2400" dirty="0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27234"/>
              </p:ext>
            </p:extLst>
          </p:nvPr>
        </p:nvGraphicFramePr>
        <p:xfrm>
          <a:off x="3282595" y="2435895"/>
          <a:ext cx="2476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5" imgW="2476440" imgH="431640" progId="Equation.DSMT4">
                  <p:embed/>
                </p:oleObj>
              </mc:Choice>
              <mc:Fallback>
                <p:oleObj name="Equation" r:id="rId5" imgW="2476440" imgH="43164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595" y="2435895"/>
                        <a:ext cx="24765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297963" y="4460510"/>
            <a:ext cx="93653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e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 is easier for optimization, but it often happens that using the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or the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norm can obtain even better image processing results.  </a:t>
            </a:r>
            <a:endParaRPr lang="zh-TW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7805798" y="934186"/>
            <a:ext cx="22853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hen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 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</a:t>
            </a:r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79793"/>
              </p:ext>
            </p:extLst>
          </p:nvPr>
        </p:nvGraphicFramePr>
        <p:xfrm>
          <a:off x="7627938" y="2189163"/>
          <a:ext cx="3213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7" imgW="3213000" imgH="812520" progId="Equation.DSMT4">
                  <p:embed/>
                </p:oleObj>
              </mc:Choice>
              <mc:Fallback>
                <p:oleObj name="Equation" r:id="rId7" imgW="3213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7938" y="2189163"/>
                        <a:ext cx="3213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4180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67</TotalTime>
  <Words>489</Words>
  <Application>Microsoft Office PowerPoint</Application>
  <PresentationFormat>寬螢幕</PresentationFormat>
  <Paragraphs>79</Paragraphs>
  <Slides>1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21" baseType="lpstr">
      <vt:lpstr>新細明體</vt:lpstr>
      <vt:lpstr>標楷體</vt:lpstr>
      <vt:lpstr>Arial</vt:lpstr>
      <vt:lpstr>Calibri</vt:lpstr>
      <vt:lpstr>Calibri Light</vt:lpstr>
      <vt:lpstr>Symbol</vt:lpstr>
      <vt:lpstr>Times New Roman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disp</dc:creator>
  <cp:lastModifiedBy>user</cp:lastModifiedBy>
  <cp:revision>484</cp:revision>
  <dcterms:created xsi:type="dcterms:W3CDTF">2016-07-06T08:15:57Z</dcterms:created>
  <dcterms:modified xsi:type="dcterms:W3CDTF">2023-11-13T10:06:40Z</dcterms:modified>
</cp:coreProperties>
</file>